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37"/>
  </p:notesMasterIdLst>
  <p:sldIdLst>
    <p:sldId id="259" r:id="rId4"/>
    <p:sldId id="376" r:id="rId5"/>
    <p:sldId id="257" r:id="rId6"/>
    <p:sldId id="318" r:id="rId7"/>
    <p:sldId id="263" r:id="rId8"/>
    <p:sldId id="342" r:id="rId9"/>
    <p:sldId id="267" r:id="rId10"/>
    <p:sldId id="322" r:id="rId11"/>
    <p:sldId id="307" r:id="rId12"/>
    <p:sldId id="292" r:id="rId13"/>
    <p:sldId id="276" r:id="rId14"/>
    <p:sldId id="333" r:id="rId15"/>
    <p:sldId id="277" r:id="rId16"/>
    <p:sldId id="377" r:id="rId17"/>
    <p:sldId id="352" r:id="rId18"/>
    <p:sldId id="378" r:id="rId19"/>
    <p:sldId id="379" r:id="rId20"/>
    <p:sldId id="380" r:id="rId21"/>
    <p:sldId id="381" r:id="rId22"/>
    <p:sldId id="382" r:id="rId23"/>
    <p:sldId id="383" r:id="rId24"/>
    <p:sldId id="385" r:id="rId25"/>
    <p:sldId id="386" r:id="rId26"/>
    <p:sldId id="387" r:id="rId27"/>
    <p:sldId id="388" r:id="rId28"/>
    <p:sldId id="389" r:id="rId29"/>
    <p:sldId id="384" r:id="rId30"/>
    <p:sldId id="337" r:id="rId31"/>
    <p:sldId id="273" r:id="rId32"/>
    <p:sldId id="349" r:id="rId33"/>
    <p:sldId id="354" r:id="rId34"/>
    <p:sldId id="278" r:id="rId35"/>
    <p:sldId id="303" r:id="rId36"/>
  </p:sldIdLst>
  <p:sldSz cx="18288000" cy="10287000"/>
  <p:notesSz cx="6858000" cy="9144000"/>
  <p:embeddedFontLst>
    <p:embeddedFont>
      <p:font typeface="Anton" panose="020B0604020202020204" charset="0"/>
      <p:regular r:id="rId38"/>
    </p:embeddedFont>
    <p:embeddedFont>
      <p:font typeface="Autour One" panose="020B0604020202020204" charset="0"/>
      <p:regular r:id="rId39"/>
    </p:embeddedFont>
    <p:embeddedFont>
      <p:font typeface=".VnTime" panose="020B7200000000000000"/>
      <p:regular r:id="rId40"/>
      <p:bold r:id="rId41"/>
      <p:italic r:id="rId42"/>
      <p:boldItalic r:id="rId43"/>
    </p:embeddedFont>
    <p:embeddedFont>
      <p:font typeface="Cambria Math" panose="02040503050406030204" pitchFamily="18" charset="0"/>
      <p:regular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2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7.fntdata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5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11" Type="http://schemas.openxmlformats.org/officeDocument/2006/relationships/image" Target="NULL"/><Relationship Id="rId5" Type="http://schemas.openxmlformats.org/officeDocument/2006/relationships/image" Target="../media/image19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1" Type="http://schemas.openxmlformats.org/officeDocument/2006/relationships/image" Target="NUL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0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7.png"/><Relationship Id="rId3" Type="http://schemas.openxmlformats.org/officeDocument/2006/relationships/audio" Target="../media/media1.WAV"/><Relationship Id="rId7" Type="http://schemas.openxmlformats.org/officeDocument/2006/relationships/slide" Target="slide1.xml"/><Relationship Id="rId12" Type="http://schemas.openxmlformats.org/officeDocument/2006/relationships/image" Target="../media/image27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6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25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4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5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Relationship Id="rId1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6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7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audio" Target="../media/audio4.wav"/><Relationship Id="rId7" Type="http://schemas.openxmlformats.org/officeDocument/2006/relationships/image" Target="../media/image2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8.png"/><Relationship Id="rId4" Type="http://schemas.openxmlformats.org/officeDocument/2006/relationships/audio" Target="../media/audio5.wav"/><Relationship Id="rId9" Type="http://schemas.openxmlformats.org/officeDocument/2006/relationships/image" Target="../media/image49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5.gif"/><Relationship Id="rId5" Type="http://schemas.openxmlformats.org/officeDocument/2006/relationships/image" Target="../media/image27.gif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2.svg"/><Relationship Id="rId12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8.svg"/><Relationship Id="rId5" Type="http://schemas.openxmlformats.org/officeDocument/2006/relationships/image" Target="../media/image10.sv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54.svg"/><Relationship Id="rId1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0.png"/><Relationship Id="rId10" Type="http://schemas.openxmlformats.org/officeDocument/2006/relationships/image" Target="../media/image20.png"/><Relationship Id="rId9" Type="http://schemas.openxmlformats.org/officeDocument/2006/relationships/image" Target="../media/image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 smtClean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 smtClean="0"/>
                <a:t>Hoạt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ộng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nhóm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ô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ể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hoàn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hành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bà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ập</a:t>
              </a:r>
              <a:endParaRPr lang="en-US" sz="4000" dirty="0"/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7467600" y="8600589"/>
            <a:ext cx="3721560" cy="135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smtClean="0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</a:t>
                  </a:r>
                  <a:r>
                    <a:rPr lang="en-US" sz="4000" dirty="0" smtClean="0">
                      <a:latin typeface="+mj-lt"/>
                      <a:ea typeface="Calibri" panose="020F0502020204030204" pitchFamily="34" charset="0"/>
                    </a:rPr>
                    <a:t>                   </a:t>
                  </a:r>
                  <a:r>
                    <a:rPr lang="en-US" sz="4000" dirty="0" err="1" smtClean="0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3937445"/>
            <a:ext cx="10401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 smtClean="0">
                <a:solidFill>
                  <a:srgbClr val="FF0000"/>
                </a:solidFill>
                <a:cs typeface="Arial"/>
                <a:sym typeface="Arial"/>
              </a:rPr>
              <a:t>Chọn </a:t>
            </a: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endParaRPr lang="en-US" sz="4500" dirty="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10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3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6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B. -28				</a:t>
            </a:r>
            <a:endParaRPr lang="en-US" sz="42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-48	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7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y</a:t>
                </a:r>
                <a:r>
                  <a:rPr lang="fr-FR" sz="4000" baseline="30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8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9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 vi của nó bằng 120m. Tính cạnh nhỏ nhất của 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	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B. 5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10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45162" y="5285861"/>
            <a:ext cx="9229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HOÀN THÀNH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smtClean="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4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5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</a:t>
            </a:r>
            <a:r>
              <a:rPr lang="pt-BR" sz="4000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 </a:t>
            </a: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</a:t>
            </a:r>
            <a:r>
              <a:rPr lang="vi-VN" sz="4000" b="1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</a:t>
            </a:r>
            <a:r>
              <a:rPr lang="en" sz="6000" b="1" smtClean="0">
                <a:solidFill>
                  <a:srgbClr val="FF0000"/>
                </a:solidFill>
                <a:latin typeface="+mj-lt"/>
              </a:rPr>
              <a:t>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 smtClean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</a:t>
            </a:r>
            <a:r>
              <a:rPr lang="en-US" sz="4000" dirty="0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x + y =  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tr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11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1458</Words>
  <Application>Microsoft Office PowerPoint</Application>
  <PresentationFormat>Custom</PresentationFormat>
  <Paragraphs>308</Paragraphs>
  <Slides>33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Spectral</vt:lpstr>
      <vt:lpstr>Anton</vt:lpstr>
      <vt:lpstr>Symbol</vt:lpstr>
      <vt:lpstr>Autour One</vt:lpstr>
      <vt:lpstr>.VnTime</vt:lpstr>
      <vt:lpstr>Arial</vt:lpstr>
      <vt:lpstr>Merriweather Black</vt:lpstr>
      <vt:lpstr>Merriweather</vt:lpstr>
      <vt:lpstr>Cambria Math</vt:lpstr>
      <vt:lpstr>Calibri</vt:lpstr>
      <vt:lpstr>Times New Roman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06-08-16T00:00:00Z</dcterms:created>
  <dcterms:modified xsi:type="dcterms:W3CDTF">2024-05-20T01:02:33Z</dcterms:modified>
  <dc:identifier>DAFOn_7ZoxE</dc:identifier>
</cp:coreProperties>
</file>